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65678F" w14:textId="1A5EFC94" w:rsidR="00921B54" w:rsidRPr="007E74EA" w:rsidRDefault="00921B54" w:rsidP="00921B54">
      <w:pPr>
        <w:spacing w:before="40" w:after="40" w:line="276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>BÀI TẬP ÔN TẬP</w:t>
      </w:r>
      <w:r w:rsidR="002A6296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 THÊM</w:t>
      </w:r>
      <w:r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 xml:space="preserve"> VỀ KHỐI LƯỢNG RIÊNG</w:t>
      </w:r>
    </w:p>
    <w:p w14:paraId="41429A36" w14:textId="77777777" w:rsidR="00921B54" w:rsidRPr="00A2046F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proofErr w:type="spellStart"/>
      <w:r w:rsidRPr="00A2046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Bài</w:t>
      </w:r>
      <w:proofErr w:type="spellEnd"/>
      <w:r w:rsidRPr="00A2046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 1:</w:t>
      </w: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ô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thức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tính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khối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lượ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riê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là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:</w:t>
      </w:r>
    </w:p>
    <w:p w14:paraId="3322EB7A" w14:textId="77777777" w:rsidR="00921B54" w:rsidRPr="00A2046F" w:rsidRDefault="00921B54" w:rsidP="00921B54">
      <w:pPr>
        <w:numPr>
          <w:ilvl w:val="0"/>
          <w:numId w:val="1"/>
        </w:numPr>
        <w:spacing w:before="40" w:after="40"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</w:pPr>
      <w:r w:rsidRPr="00A2046F"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vi-VN"/>
        </w:rPr>
        <w:object w:dxaOrig="720" w:dyaOrig="620" w14:anchorId="5B9DCB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1pt" o:ole="">
            <v:imagedata r:id="rId6" o:title=""/>
          </v:shape>
          <o:OLEObject Type="Embed" ProgID="Equation.DSMT4" ShapeID="_x0000_i1025" DrawAspect="Content" ObjectID="_1772028115" r:id="rId7"/>
        </w:object>
      </w:r>
      <w:r w:rsidRPr="00A2046F"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vi-VN"/>
        </w:rPr>
        <w:t xml:space="preserve">           B. </w:t>
      </w:r>
      <w:r w:rsidRPr="00A2046F"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vi-VN"/>
        </w:rPr>
        <w:object w:dxaOrig="720" w:dyaOrig="620" w14:anchorId="4F9017D0">
          <v:shape id="_x0000_i1026" type="#_x0000_t75" style="width:36pt;height:31pt" o:ole="">
            <v:imagedata r:id="rId8" o:title=""/>
          </v:shape>
          <o:OLEObject Type="Embed" ProgID="Equation.DSMT4" ShapeID="_x0000_i1026" DrawAspect="Content" ObjectID="_1772028116" r:id="rId9"/>
        </w:object>
      </w:r>
      <w:r w:rsidRPr="00A2046F"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vi-VN"/>
        </w:rPr>
        <w:t xml:space="preserve">               C. D = m.D               D. </w:t>
      </w:r>
      <w:r w:rsidRPr="00A2046F"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vi-VN"/>
        </w:rPr>
        <w:object w:dxaOrig="780" w:dyaOrig="620" w14:anchorId="65EE5CA7">
          <v:shape id="_x0000_i1027" type="#_x0000_t75" style="width:41pt;height:31pt" o:ole="">
            <v:imagedata r:id="rId10" o:title=""/>
          </v:shape>
          <o:OLEObject Type="Embed" ProgID="Equation.DSMT4" ShapeID="_x0000_i1027" DrawAspect="Content" ObjectID="_1772028117" r:id="rId11"/>
        </w:object>
      </w:r>
    </w:p>
    <w:p w14:paraId="5DB06356" w14:textId="77777777" w:rsidR="00921B54" w:rsidRPr="00A2046F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proofErr w:type="spellStart"/>
      <w:r w:rsidRPr="00A2046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Bài</w:t>
      </w:r>
      <w:proofErr w:type="spellEnd"/>
      <w:r w:rsidRPr="00A2046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 2:</w:t>
      </w: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 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Muốn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đo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khối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lượ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riê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ủa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ác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hòn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bi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thủy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tinh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, ta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ần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dù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nhữ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dụ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ụ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gì?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Hãy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họn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âu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trả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lời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đú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.</w:t>
      </w:r>
    </w:p>
    <w:p w14:paraId="52DFC70A" w14:textId="77777777" w:rsidR="00921B54" w:rsidRPr="00A2046F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A.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hỉ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ần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dù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một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ái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cân.</w:t>
      </w:r>
      <w:r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                 </w:t>
      </w: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B.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hỉ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ần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dù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một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ái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lực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kế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.</w:t>
      </w:r>
    </w:p>
    <w:p w14:paraId="6DE39A94" w14:textId="77777777" w:rsidR="00921B54" w:rsidRPr="00A2046F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C.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hỉ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ần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dù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một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ái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bình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chia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độ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.</w:t>
      </w:r>
      <w:r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    </w:t>
      </w: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D.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ần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dùng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một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ái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cân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và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một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bình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chia </w:t>
      </w:r>
      <w:proofErr w:type="spellStart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độ</w:t>
      </w:r>
      <w:proofErr w:type="spellEnd"/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.</w:t>
      </w:r>
    </w:p>
    <w:p w14:paraId="4FAE18B3" w14:textId="77777777" w:rsidR="00921B54" w:rsidRPr="00A2046F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</w:pPr>
      <w:proofErr w:type="spellStart"/>
      <w:r w:rsidRPr="00A2046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Bài</w:t>
      </w:r>
      <w:proofErr w:type="spellEnd"/>
      <w:r w:rsidRPr="00A2046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 3:</w:t>
      </w:r>
      <w:r w:rsidRPr="00A2046F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 xml:space="preserve"> </w:t>
      </w: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>Phát biểu nào sau đây về khối lượng riêng là đúng?</w:t>
      </w:r>
    </w:p>
    <w:p w14:paraId="64F66B75" w14:textId="77777777" w:rsidR="00921B54" w:rsidRPr="00A2046F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</w:pP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>A.Nói khối lượng riêng của sắt là 7800 kg/m3 có nghĩa là 1 cm3 sắt có khối lượng 7800 kg.</w:t>
      </w:r>
    </w:p>
    <w:p w14:paraId="5C855EF0" w14:textId="77777777" w:rsidR="00921B54" w:rsidRPr="00A2046F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</w:pP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>B. Công thức tính khối lượng riêng là D = m.V.</w:t>
      </w:r>
    </w:p>
    <w:p w14:paraId="03980B90" w14:textId="77777777" w:rsidR="00921B54" w:rsidRPr="00A2046F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</w:pP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>C.Khối lượng riêng của một chất là khối lượng của một đơn vị thể tích chất đó.</w:t>
      </w:r>
    </w:p>
    <w:p w14:paraId="7B0035C7" w14:textId="77777777" w:rsidR="00921B54" w:rsidRPr="00A2046F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</w:pP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>D. Khối lượng riêng bằng trọng lượng riêng.</w:t>
      </w:r>
    </w:p>
    <w:p w14:paraId="521C0269" w14:textId="77777777" w:rsidR="00921B54" w:rsidRPr="002F5098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</w:pPr>
      <w:proofErr w:type="spellStart"/>
      <w:r w:rsidRPr="00A2046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Bài</w:t>
      </w:r>
      <w:proofErr w:type="spellEnd"/>
      <w:r w:rsidRPr="00A2046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 4:</w:t>
      </w:r>
      <w:r w:rsidRPr="00A2046F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 xml:space="preserve"> </w:t>
      </w:r>
      <w:r w:rsidRPr="00A2046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>Gọi d và D lần lượt là trọng lượng riêng và khối lượng riêng. Mối liên hệ giữa d và D là:</w:t>
      </w:r>
      <w:r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   </w:t>
      </w:r>
      <w:r w:rsidRPr="00A2046F"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vi-VN"/>
        </w:rPr>
        <w:t>A.</w:t>
      </w:r>
      <w:r w:rsidRPr="00A2046F">
        <w:rPr>
          <w:rFonts w:ascii="Times New Roman" w:eastAsia="Calibri" w:hAnsi="Times New Roman" w:cs="Times New Roman"/>
          <w:bCs/>
          <w:iCs/>
          <w:color w:val="000000"/>
          <w:sz w:val="26"/>
          <w:szCs w:val="26"/>
        </w:rPr>
        <w:t xml:space="preserve"> </w:t>
      </w:r>
      <w:r w:rsidRPr="00A2046F"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vi-VN"/>
        </w:rPr>
        <w:t xml:space="preserve">D = 10d           B. d = 10D              C. D + d = 10               D. </w:t>
      </w:r>
      <w:r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vi-VN"/>
        </w:rPr>
        <w:t>D=10/d</w:t>
      </w:r>
    </w:p>
    <w:p w14:paraId="17955E5F" w14:textId="77777777" w:rsidR="00921B54" w:rsidRPr="00A2046F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642A87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642A87">
        <w:rPr>
          <w:rFonts w:ascii="Times New Roman" w:hAnsi="Times New Roman" w:cs="Times New Roman"/>
          <w:b/>
          <w:bCs/>
          <w:sz w:val="26"/>
          <w:szCs w:val="26"/>
        </w:rPr>
        <w:t xml:space="preserve"> 5:</w:t>
      </w:r>
      <w:r w:rsidRPr="00A204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riêng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2046F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A2046F">
        <w:rPr>
          <w:rFonts w:ascii="Times New Roman" w:hAnsi="Times New Roman" w:cs="Times New Roman"/>
          <w:sz w:val="26"/>
          <w:szCs w:val="26"/>
        </w:rPr>
        <w:t xml:space="preserve"> g/cm</w:t>
      </w:r>
      <w:r w:rsidRPr="00A2046F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A2046F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14:paraId="58522F63" w14:textId="77777777" w:rsidR="00921B54" w:rsidRDefault="00921B54" w:rsidP="00921B54">
      <w:pPr>
        <w:rPr>
          <w:rFonts w:ascii="Times New Roman" w:hAnsi="Times New Roman" w:cs="Times New Roman"/>
          <w:sz w:val="26"/>
          <w:szCs w:val="26"/>
          <w:vertAlign w:val="superscript"/>
          <w:lang w:val="vi-VN"/>
        </w:rPr>
      </w:pPr>
      <w:r w:rsidRPr="00A2046F">
        <w:rPr>
          <w:rFonts w:ascii="Times New Roman" w:hAnsi="Times New Roman" w:cs="Times New Roman"/>
          <w:sz w:val="26"/>
          <w:szCs w:val="26"/>
          <w:lang w:val="vi-VN"/>
        </w:rPr>
        <w:t>a)11300kg/m</w:t>
      </w:r>
      <w:r w:rsidRPr="00A2046F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 w:rsidRPr="00A2046F">
        <w:rPr>
          <w:rFonts w:ascii="Times New Roman" w:hAnsi="Times New Roman" w:cs="Times New Roman"/>
          <w:sz w:val="26"/>
          <w:szCs w:val="26"/>
          <w:lang w:val="vi-VN"/>
        </w:rPr>
        <w:t xml:space="preserve">         b) 2600 kg/m</w:t>
      </w:r>
      <w:r w:rsidRPr="00A2046F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 w:rsidRPr="00A2046F">
        <w:rPr>
          <w:rFonts w:ascii="Times New Roman" w:hAnsi="Times New Roman" w:cs="Times New Roman"/>
          <w:sz w:val="26"/>
          <w:szCs w:val="26"/>
          <w:lang w:val="vi-VN"/>
        </w:rPr>
        <w:t xml:space="preserve">        c) 1200 kg/m</w:t>
      </w:r>
      <w:r w:rsidRPr="00A2046F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 w:rsidRPr="00A2046F">
        <w:rPr>
          <w:rFonts w:ascii="Times New Roman" w:hAnsi="Times New Roman" w:cs="Times New Roman"/>
          <w:sz w:val="26"/>
          <w:szCs w:val="26"/>
          <w:lang w:val="vi-VN"/>
        </w:rPr>
        <w:t xml:space="preserve">      d) 800 kg/m</w:t>
      </w:r>
      <w:r w:rsidRPr="00A2046F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</w:p>
    <w:p w14:paraId="63F0D0BD" w14:textId="77777777" w:rsidR="00921B54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642A87"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6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Đổi các giá trị của khối lượng riêng dưới đây ra đơn vị kg/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14:paraId="2884D274" w14:textId="77777777" w:rsidR="00921B54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)13,6 g/c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b) 1,0 g/c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c) 0,79 g/c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d) 0,5 g/c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</w:p>
    <w:p w14:paraId="0A8A8648" w14:textId="77777777" w:rsidR="00921B54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642A87"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7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ột khối hình hộp chữ nhật có kích thước 3cm x 4cm x 5cm, khối lượng 48g. Khối lượng riêng của vật liệu làm khối hình hộp là bao nhiêu?</w:t>
      </w:r>
    </w:p>
    <w:p w14:paraId="7F4E3F56" w14:textId="77777777" w:rsidR="00921B54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642A87"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8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ột khối đá có thể tích 0,5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à khối lượng riêng là 2580 kg/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>. Khối lượng của khối đá là bao nhiêu?</w:t>
      </w:r>
    </w:p>
    <w:p w14:paraId="77E0B582" w14:textId="77777777" w:rsidR="00921B54" w:rsidRDefault="00921B54" w:rsidP="00921B54">
      <w:pPr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9</w:t>
      </w:r>
      <w:r w:rsidRPr="00642A87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642A87">
        <w:rPr>
          <w:rFonts w:ascii="Times New Roman" w:hAnsi="Times New Roman" w:cs="Times New Roman"/>
          <w:bCs/>
          <w:sz w:val="26"/>
          <w:szCs w:val="26"/>
        </w:rPr>
        <w:t> 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hộp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sữa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ông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Thọ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397 g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thể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tích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320 cm</w:t>
      </w:r>
      <w:r w:rsidRPr="00642A87">
        <w:rPr>
          <w:rFonts w:ascii="Times New Roman" w:hAnsi="Times New Roman" w:cs="Times New Roman"/>
          <w:bCs/>
          <w:sz w:val="26"/>
          <w:szCs w:val="26"/>
          <w:vertAlign w:val="superscript"/>
        </w:rPr>
        <w:t>3</w:t>
      </w:r>
      <w:r w:rsidRPr="00642A87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Hãy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riêng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sữa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trong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hộp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theo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đơn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642A87">
        <w:rPr>
          <w:rFonts w:ascii="Times New Roman" w:hAnsi="Times New Roman" w:cs="Times New Roman"/>
          <w:bCs/>
          <w:sz w:val="26"/>
          <w:szCs w:val="26"/>
        </w:rPr>
        <w:t>vị</w:t>
      </w:r>
      <w:proofErr w:type="spellEnd"/>
      <w:r w:rsidRPr="00642A87">
        <w:rPr>
          <w:rFonts w:ascii="Times New Roman" w:hAnsi="Times New Roman" w:cs="Times New Roman"/>
          <w:bCs/>
          <w:sz w:val="26"/>
          <w:szCs w:val="26"/>
        </w:rPr>
        <w:t xml:space="preserve"> kg/ m</w:t>
      </w:r>
      <w:r w:rsidRPr="00642A87">
        <w:rPr>
          <w:rFonts w:ascii="Times New Roman" w:hAnsi="Times New Roman" w:cs="Times New Roman"/>
          <w:bCs/>
          <w:sz w:val="26"/>
          <w:szCs w:val="26"/>
          <w:vertAlign w:val="superscript"/>
        </w:rPr>
        <w:t>3</w:t>
      </w:r>
      <w:r w:rsidRPr="00642A87">
        <w:rPr>
          <w:rFonts w:ascii="Times New Roman" w:hAnsi="Times New Roman" w:cs="Times New Roman"/>
          <w:bCs/>
          <w:sz w:val="26"/>
          <w:szCs w:val="26"/>
        </w:rPr>
        <w:t>.</w:t>
      </w:r>
    </w:p>
    <w:p w14:paraId="02A03264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</w:pP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 xml:space="preserve">Ta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có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: 397 g = 0,397 kg.</w:t>
      </w:r>
    </w:p>
    <w:p w14:paraId="56B9EB09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</w:pP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320 cm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  <w:vertAlign w:val="superscript"/>
        </w:rPr>
        <w:t>3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 = 0,00032 m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  <w:vertAlign w:val="superscript"/>
        </w:rPr>
        <w:t>3</w:t>
      </w:r>
    </w:p>
    <w:p w14:paraId="357AA7C4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</w:pP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Khối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lượng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riêng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của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sữa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trong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hộp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là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: </w:t>
      </w:r>
    </w:p>
    <w:p w14:paraId="3D82DF79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  <w:lang w:val="vi-VN"/>
        </w:rPr>
      </w:pP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  <w:lang w:val="vi-VN"/>
        </w:rPr>
        <w:t xml:space="preserve">D=m/V = 0,397/ 0,00032 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</w:rPr>
        <w:t>≈1240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  <w:lang w:val="vi-VN"/>
        </w:rPr>
        <w:t xml:space="preserve"> kg/m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  <w:vertAlign w:val="superscript"/>
          <w:lang w:val="vi-VN"/>
        </w:rPr>
        <w:t>3</w:t>
      </w:r>
    </w:p>
    <w:p w14:paraId="60C3F38E" w14:textId="77777777" w:rsidR="00921B54" w:rsidRPr="00642A87" w:rsidRDefault="00921B54" w:rsidP="00921B54">
      <w:pPr>
        <w:rPr>
          <w:rFonts w:ascii="Times New Roman" w:hAnsi="Times New Roman" w:cs="Times New Roman"/>
          <w:bCs/>
          <w:sz w:val="26"/>
          <w:szCs w:val="26"/>
        </w:rPr>
      </w:pPr>
    </w:p>
    <w:p w14:paraId="58637D2E" w14:textId="77777777" w:rsidR="00921B54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7E74EA">
        <w:rPr>
          <w:rFonts w:ascii="Times New Roman" w:hAnsi="Times New Roman" w:cs="Times New Roman"/>
          <w:b/>
          <w:bCs/>
          <w:sz w:val="26"/>
          <w:szCs w:val="26"/>
          <w:lang w:val="vi-VN"/>
        </w:rPr>
        <w:lastRenderedPageBreak/>
        <w:t>Bài 10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ột cái dầm sắt có thể tích là 60 d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>, biết khối lượng riêng của sắt là 7,8 g/c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>. Tính khối lượng của dầm sắt này?</w:t>
      </w:r>
    </w:p>
    <w:p w14:paraId="7BC62B71" w14:textId="77777777" w:rsidR="00921B54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7E74EA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ài 11: </w:t>
      </w:r>
      <w:r>
        <w:rPr>
          <w:rFonts w:ascii="Times New Roman" w:hAnsi="Times New Roman" w:cs="Times New Roman"/>
          <w:sz w:val="26"/>
          <w:szCs w:val="26"/>
          <w:lang w:val="vi-VN"/>
        </w:rPr>
        <w:t>Một bể nước có kích thước bên trong là 80cm x 20cm x 25cm. Cho biết khối lượng riêng của nước là 1,0 g/c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>. Tính khối lượng nước trong bể khi bể chứa đầy nước?</w:t>
      </w:r>
    </w:p>
    <w:p w14:paraId="7C7D972B" w14:textId="77777777" w:rsidR="00921B54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7E74EA"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12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ột đồng xu có khối lượng 0,9 g, được làm từ hợp kim có khối lượng riêng là 5,6 g/c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>. Tính thể tích của đồng xu?</w:t>
      </w:r>
    </w:p>
    <w:p w14:paraId="791D360B" w14:textId="77777777" w:rsidR="00921B54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7E74EA"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13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ột vỏ chai có khối lượng 100g, có thể chứa được 500 c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ất lỏng khi đầy. Chai chứa đầy dầu ăn có khối lượng riêng 880kg/m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70AF33B6" w14:textId="77777777" w:rsidR="00921B54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)Tính khối lượng của dầu chứa trong bình.</w:t>
      </w:r>
    </w:p>
    <w:p w14:paraId="0C5FC6BB" w14:textId="77777777" w:rsidR="00921B54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b)Tính khối lượng của cả chai khi chứa đầy dầu. </w:t>
      </w:r>
    </w:p>
    <w:p w14:paraId="51579FEA" w14:textId="77777777" w:rsidR="00921B54" w:rsidRPr="007E74EA" w:rsidRDefault="00921B54" w:rsidP="00921B54">
      <w:pPr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14</w:t>
      </w:r>
      <w:r w:rsidRPr="007E74EA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7E74EA">
        <w:rPr>
          <w:rFonts w:ascii="Times New Roman" w:hAnsi="Times New Roman" w:cs="Times New Roman"/>
          <w:bCs/>
          <w:sz w:val="26"/>
          <w:szCs w:val="26"/>
        </w:rPr>
        <w:t> 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Hòn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gạch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1,6 kg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thể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tích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1200 cm</w:t>
      </w:r>
      <w:r w:rsidRPr="007E74EA">
        <w:rPr>
          <w:rFonts w:ascii="Times New Roman" w:hAnsi="Times New Roman" w:cs="Times New Roman"/>
          <w:bCs/>
          <w:sz w:val="26"/>
          <w:szCs w:val="26"/>
          <w:vertAlign w:val="superscript"/>
        </w:rPr>
        <w:t>3</w:t>
      </w:r>
      <w:r w:rsidRPr="007E74EA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Hòn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gạch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lỗ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mỗi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lỗ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thể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tích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192 cm</w:t>
      </w:r>
      <w:r w:rsidRPr="007E74EA">
        <w:rPr>
          <w:rFonts w:ascii="Times New Roman" w:hAnsi="Times New Roman" w:cs="Times New Roman"/>
          <w:bCs/>
          <w:sz w:val="26"/>
          <w:szCs w:val="26"/>
          <w:vertAlign w:val="superscript"/>
        </w:rPr>
        <w:t>3</w:t>
      </w:r>
      <w:r w:rsidRPr="007E74EA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riêng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trọng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riêng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7E74EA">
        <w:rPr>
          <w:rFonts w:ascii="Times New Roman" w:hAnsi="Times New Roman" w:cs="Times New Roman"/>
          <w:bCs/>
          <w:sz w:val="26"/>
          <w:szCs w:val="26"/>
        </w:rPr>
        <w:t>gạch</w:t>
      </w:r>
      <w:proofErr w:type="spellEnd"/>
      <w:r w:rsidRPr="007E74EA">
        <w:rPr>
          <w:rFonts w:ascii="Times New Roman" w:hAnsi="Times New Roman" w:cs="Times New Roman"/>
          <w:bCs/>
          <w:sz w:val="26"/>
          <w:szCs w:val="26"/>
        </w:rPr>
        <w:t>.</w:t>
      </w:r>
    </w:p>
    <w:p w14:paraId="299EC5C0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</w:pP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Th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  <w:lang w:val="vi-VN"/>
        </w:rPr>
        <w:t>ể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tích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thực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của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hòn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gạch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là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:</w:t>
      </w:r>
    </w:p>
    <w:p w14:paraId="4B152640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</w:pP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V = 1200 – (</w:t>
      </w:r>
      <w:proofErr w:type="gram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192 .</w:t>
      </w:r>
      <w:proofErr w:type="gram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2)</w:t>
      </w:r>
    </w:p>
    <w:p w14:paraId="05693461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</w:pP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= 816 (cm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  <w:vertAlign w:val="superscript"/>
        </w:rPr>
        <w:t>3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) = 0,000816 (m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  <w:vertAlign w:val="superscript"/>
        </w:rPr>
        <w:t>3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).</w:t>
      </w:r>
    </w:p>
    <w:p w14:paraId="300B1986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</w:pP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Khối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lượng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riêng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của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gạch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: </w:t>
      </w:r>
    </w:p>
    <w:p w14:paraId="34DEEA92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  <w:lang w:val="vi-VN"/>
        </w:rPr>
      </w:pP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  <w:lang w:val="vi-VN"/>
        </w:rPr>
        <w:t>D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=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  <w:lang w:val="vi-VN"/>
        </w:rPr>
        <w:t>m/V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=1,6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  <w:lang w:val="vi-VN"/>
        </w:rPr>
        <w:t xml:space="preserve">/ 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0,000816≈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  <w:lang w:val="vi-VN"/>
        </w:rPr>
        <w:t>1960,8 kg/m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  <w:vertAlign w:val="superscript"/>
          <w:lang w:val="vi-VN"/>
        </w:rPr>
        <w:t>3</w:t>
      </w:r>
    </w:p>
    <w:p w14:paraId="66D9A20D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</w:pP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Trọng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lượng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riêng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của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gạch</w:t>
      </w:r>
      <w:proofErr w:type="spellEnd"/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:</w:t>
      </w:r>
    </w:p>
    <w:p w14:paraId="462AC3B5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</w:pP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d = 10.D</w:t>
      </w:r>
    </w:p>
    <w:p w14:paraId="71A2E1AD" w14:textId="77777777" w:rsidR="00921B54" w:rsidRPr="006C5976" w:rsidRDefault="00921B54" w:rsidP="00921B54">
      <w:pPr>
        <w:spacing w:before="40" w:after="40" w:line="276" w:lineRule="auto"/>
        <w:jc w:val="both"/>
        <w:rPr>
          <w:rFonts w:ascii="Times New Roman" w:eastAsia="Calibri" w:hAnsi="Times New Roman" w:cs="Times New Roman"/>
          <w:b/>
          <w:i/>
          <w:iCs/>
          <w:color w:val="000000"/>
          <w:sz w:val="26"/>
          <w:szCs w:val="26"/>
        </w:rPr>
      </w:pP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= 10.1960,8 = 19608 N/m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  <w:vertAlign w:val="superscript"/>
        </w:rPr>
        <w:t>3</w:t>
      </w:r>
      <w:r w:rsidRPr="006C5976">
        <w:rPr>
          <w:rFonts w:ascii="Times New Roman" w:eastAsia="Calibri" w:hAnsi="Times New Roman" w:cs="Times New Roman"/>
          <w:bCs/>
          <w:i/>
          <w:iCs/>
          <w:color w:val="000000"/>
          <w:sz w:val="26"/>
          <w:szCs w:val="26"/>
        </w:rPr>
        <w:t>.</w:t>
      </w:r>
    </w:p>
    <w:p w14:paraId="10B88B68" w14:textId="77777777" w:rsidR="00921B54" w:rsidRPr="007E74EA" w:rsidRDefault="00921B54" w:rsidP="00921B54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62F4733D" w14:textId="77777777" w:rsidR="0008536D" w:rsidRPr="00921B54" w:rsidRDefault="0008536D">
      <w:pPr>
        <w:rPr>
          <w:rFonts w:ascii="Times New Roman" w:hAnsi="Times New Roman" w:cs="Times New Roman"/>
          <w:sz w:val="26"/>
          <w:szCs w:val="26"/>
        </w:rPr>
      </w:pPr>
    </w:p>
    <w:sectPr w:rsidR="0008536D" w:rsidRPr="00921B5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B25448"/>
    <w:multiLevelType w:val="singleLevel"/>
    <w:tmpl w:val="272AE396"/>
    <w:lvl w:ilvl="0">
      <w:start w:val="1"/>
      <w:numFmt w:val="upperLetter"/>
      <w:suff w:val="space"/>
      <w:lvlText w:val="%1."/>
      <w:lvlJc w:val="left"/>
      <w:rPr>
        <w:rFonts w:hint="default"/>
        <w:b w:val="0"/>
        <w:bCs w:val="0"/>
        <w:color w:val="000000" w:themeColor="text1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1B54"/>
    <w:rsid w:val="0008536D"/>
    <w:rsid w:val="002A6296"/>
    <w:rsid w:val="00344561"/>
    <w:rsid w:val="00921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A19684"/>
  <w15:chartTrackingRefBased/>
  <w15:docId w15:val="{50AF3168-A6CD-4F93-B19B-D8191622BF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1B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F39B8B-CFD8-405E-B126-926B005ACA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9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</cp:revision>
  <dcterms:created xsi:type="dcterms:W3CDTF">2024-03-15T10:15:00Z</dcterms:created>
  <dcterms:modified xsi:type="dcterms:W3CDTF">2024-03-15T10:15:00Z</dcterms:modified>
</cp:coreProperties>
</file>